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A93A0E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A93A0E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A93A0E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7042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F955B3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667721" w:rsidRPr="00667721">
        <w:rPr>
          <w:rFonts w:ascii="Arial" w:hAnsi="Arial" w:cs="Arial"/>
          <w:b/>
          <w:caps/>
        </w:rPr>
        <w:t xml:space="preserve"> </w:t>
      </w:r>
      <w:r w:rsidR="00667721" w:rsidRPr="00BB4150">
        <w:rPr>
          <w:rFonts w:ascii="Arial" w:hAnsi="Arial" w:cs="Arial"/>
          <w:b/>
          <w:caps/>
        </w:rPr>
        <w:t>5H31</w:t>
      </w:r>
      <w:r w:rsidR="00667721">
        <w:rPr>
          <w:rFonts w:ascii="Arial" w:hAnsi="Arial" w:cs="Arial"/>
          <w:b/>
          <w:caps/>
        </w:rPr>
        <w:t>5</w:t>
      </w:r>
      <w:r w:rsidR="000D7DCB" w:rsidRPr="000D7DCB">
        <w:rPr>
          <w:rFonts w:ascii="Arial" w:hAnsi="Arial" w:cs="Arial"/>
          <w:b/>
          <w:bCs/>
          <w:color w:val="000000"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DA5587">
        <w:rPr>
          <w:rFonts w:ascii="Arial" w:hAnsi="Arial" w:cs="Arial"/>
          <w:b/>
        </w:rPr>
        <w:t>16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667721" w:rsidP="00F25E5A">
      <w:pPr>
        <w:jc w:val="center"/>
        <w:rPr>
          <w:rFonts w:ascii="Arial" w:hAnsi="Arial" w:cs="Arial"/>
          <w:b/>
        </w:rPr>
      </w:pPr>
      <w:r w:rsidRPr="00BB4150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A93A0E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</w:t>
      </w:r>
      <w:r w:rsidR="00097966">
        <w:rPr>
          <w:rFonts w:ascii="Arial" w:hAnsi="Arial" w:cs="Arial"/>
          <w:b/>
        </w:rPr>
        <w:t>STIONS. EACH QUESTION CARRIES 15</w:t>
      </w:r>
      <w:r>
        <w:rPr>
          <w:rFonts w:ascii="Arial" w:hAnsi="Arial" w:cs="Arial"/>
          <w:b/>
        </w:rPr>
        <w:t xml:space="preserve">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196B53" w:rsidRDefault="00196B53" w:rsidP="00742208">
      <w:pPr>
        <w:jc w:val="center"/>
        <w:rPr>
          <w:rFonts w:ascii="Arial" w:hAnsi="Arial" w:cs="Arial"/>
          <w:b/>
          <w:sz w:val="22"/>
          <w:szCs w:val="22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196B53" w:rsidRPr="00F40D2A" w:rsidTr="00EC5B48">
        <w:tc>
          <w:tcPr>
            <w:tcW w:w="466" w:type="dxa"/>
          </w:tcPr>
          <w:p w:rsidR="00196B53" w:rsidRPr="006B240C" w:rsidRDefault="00196B53" w:rsidP="00EC5B48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196B53" w:rsidRPr="006B240C" w:rsidRDefault="00196B53" w:rsidP="00EC5B48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196B53" w:rsidRPr="006B240C" w:rsidRDefault="00196B53" w:rsidP="00EC5B48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196B53" w:rsidRPr="00AB4794" w:rsidRDefault="00196B53" w:rsidP="00EC5B48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196B53" w:rsidRPr="00AB4794" w:rsidRDefault="00196B53" w:rsidP="00EC5B48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196B53" w:rsidRPr="00AB4794" w:rsidRDefault="00196B53" w:rsidP="00EC5B48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Default="00196B53" w:rsidP="00EC5B48">
            <w:pPr>
              <w:contextualSpacing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Using  Regula- Falsi method  find  the real root of f(x)=2x-log</w:t>
            </w:r>
            <w:r w:rsidRPr="001F3538">
              <w:rPr>
                <w:rFonts w:ascii="Arial" w:hAnsi="Arial" w:cs="Arial"/>
                <w:vertAlign w:val="subscript"/>
              </w:rPr>
              <w:t>10</w:t>
            </w:r>
            <w:r w:rsidRPr="001F3538">
              <w:rPr>
                <w:rFonts w:ascii="Arial" w:hAnsi="Arial" w:cs="Arial"/>
              </w:rPr>
              <w:t>x-7=0.</w:t>
            </w:r>
          </w:p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196B53" w:rsidRPr="003B7BBF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484241">
              <w:rPr>
                <w:rFonts w:ascii="Arial" w:hAnsi="Arial" w:cs="Arial"/>
              </w:rPr>
              <w:t xml:space="preserve">Using method of </w:t>
            </w:r>
            <w:r>
              <w:rPr>
                <w:rFonts w:ascii="Arial" w:hAnsi="Arial" w:cs="Arial"/>
              </w:rPr>
              <w:t>Bisection</w:t>
            </w:r>
            <w:r w:rsidRPr="00484241">
              <w:rPr>
                <w:rFonts w:ascii="Arial" w:hAnsi="Arial" w:cs="Arial"/>
              </w:rPr>
              <w:t xml:space="preserve">, find the real root of </w:t>
            </w:r>
            <w:r w:rsidRPr="00484241">
              <w:rPr>
                <w:rFonts w:ascii="Arial" w:hAnsi="Arial" w:cs="Arial"/>
                <w:position w:val="-10"/>
              </w:rPr>
              <w:object w:dxaOrig="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15pt;height:17.75pt" o:ole="">
                  <v:imagedata r:id="rId9" o:title=""/>
                </v:shape>
                <o:OLEObject Type="Embed" ProgID="Equation.DSMT4" ShapeID="_x0000_i1025" DrawAspect="Content" ObjectID="_1677392337" r:id="rId10"/>
              </w:object>
            </w: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633" w:type="dxa"/>
          </w:tcPr>
          <w:p w:rsidR="00196B53" w:rsidRPr="003B7BBF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3B7BBF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Pr="00484241" w:rsidRDefault="00196B53" w:rsidP="00EC5B48">
            <w:pPr>
              <w:spacing w:after="200" w:line="276" w:lineRule="auto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>Construct Newton’s forward interpolating polynomial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Spec="center" w:tblpY="177"/>
              <w:tblW w:w="0" w:type="auto"/>
              <w:tblLayout w:type="fixed"/>
              <w:tblLook w:val="04A0"/>
            </w:tblPr>
            <w:tblGrid>
              <w:gridCol w:w="1103"/>
              <w:gridCol w:w="1091"/>
              <w:gridCol w:w="1091"/>
              <w:gridCol w:w="1091"/>
              <w:gridCol w:w="1098"/>
            </w:tblGrid>
            <w:tr w:rsidR="00196B53" w:rsidRPr="00484241" w:rsidTr="00EC5B48">
              <w:trPr>
                <w:trHeight w:val="252"/>
              </w:trPr>
              <w:tc>
                <w:tcPr>
                  <w:tcW w:w="1103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091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4</w:t>
                  </w:r>
                </w:p>
              </w:tc>
              <w:tc>
                <w:tcPr>
                  <w:tcW w:w="1091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6</w:t>
                  </w:r>
                </w:p>
              </w:tc>
              <w:tc>
                <w:tcPr>
                  <w:tcW w:w="1091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0</w:t>
                  </w:r>
                </w:p>
              </w:tc>
            </w:tr>
            <w:tr w:rsidR="00196B53" w:rsidRPr="00484241" w:rsidTr="00EC5B48">
              <w:trPr>
                <w:trHeight w:val="263"/>
              </w:trPr>
              <w:tc>
                <w:tcPr>
                  <w:tcW w:w="1103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091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091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091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196B53" w:rsidRPr="00484241" w:rsidRDefault="00196B53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6</w:t>
                  </w:r>
                </w:p>
              </w:tc>
            </w:tr>
          </w:tbl>
          <w:p w:rsidR="00196B53" w:rsidRDefault="00196B53" w:rsidP="00EC5B48">
            <w:pPr>
              <w:ind w:firstLine="720"/>
              <w:jc w:val="both"/>
              <w:rPr>
                <w:rFonts w:ascii="Arial" w:eastAsiaTheme="minorHAnsi" w:hAnsi="Arial" w:cs="Arial"/>
                <w:b/>
                <w:bCs/>
              </w:rPr>
            </w:pPr>
          </w:p>
          <w:p w:rsidR="00196B53" w:rsidRPr="001F3538" w:rsidRDefault="00196B53" w:rsidP="00EC5B48">
            <w:pPr>
              <w:ind w:firstLine="720"/>
              <w:jc w:val="both"/>
              <w:rPr>
                <w:rFonts w:ascii="Arial" w:eastAsiaTheme="minorHAnsi" w:hAnsi="Arial" w:cs="Arial"/>
                <w:b/>
                <w:bCs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633" w:type="dxa"/>
          </w:tcPr>
          <w:p w:rsidR="00196B53" w:rsidRPr="003B7BBF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Using Gauss forward formula from the following data find y when x = 30.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1E0"/>
            </w:tblPr>
            <w:tblGrid>
              <w:gridCol w:w="403"/>
              <w:gridCol w:w="1193"/>
              <w:gridCol w:w="1123"/>
              <w:gridCol w:w="1137"/>
              <w:gridCol w:w="1086"/>
              <w:gridCol w:w="1232"/>
            </w:tblGrid>
            <w:tr w:rsidR="00196B53" w:rsidRPr="001F3538" w:rsidTr="00EC5B48">
              <w:trPr>
                <w:trHeight w:val="270"/>
                <w:jc w:val="center"/>
              </w:trPr>
              <w:tc>
                <w:tcPr>
                  <w:tcW w:w="403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x:</w:t>
                  </w:r>
                </w:p>
              </w:tc>
              <w:tc>
                <w:tcPr>
                  <w:tcW w:w="1193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1</w:t>
                  </w:r>
                </w:p>
              </w:tc>
              <w:tc>
                <w:tcPr>
                  <w:tcW w:w="1123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5</w:t>
                  </w:r>
                </w:p>
              </w:tc>
              <w:tc>
                <w:tcPr>
                  <w:tcW w:w="1137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9</w:t>
                  </w:r>
                </w:p>
              </w:tc>
              <w:tc>
                <w:tcPr>
                  <w:tcW w:w="1086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33</w:t>
                  </w:r>
                </w:p>
              </w:tc>
              <w:tc>
                <w:tcPr>
                  <w:tcW w:w="1232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37</w:t>
                  </w:r>
                </w:p>
              </w:tc>
            </w:tr>
            <w:tr w:rsidR="00196B53" w:rsidRPr="001F3538" w:rsidTr="00EC5B48">
              <w:trPr>
                <w:trHeight w:val="270"/>
                <w:jc w:val="center"/>
              </w:trPr>
              <w:tc>
                <w:tcPr>
                  <w:tcW w:w="403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y:</w:t>
                  </w:r>
                </w:p>
              </w:tc>
              <w:tc>
                <w:tcPr>
                  <w:tcW w:w="1193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8.4708</w:t>
                  </w:r>
                </w:p>
              </w:tc>
              <w:tc>
                <w:tcPr>
                  <w:tcW w:w="1123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7.8144</w:t>
                  </w:r>
                </w:p>
              </w:tc>
              <w:tc>
                <w:tcPr>
                  <w:tcW w:w="1137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7.1070</w:t>
                  </w:r>
                </w:p>
              </w:tc>
              <w:tc>
                <w:tcPr>
                  <w:tcW w:w="1086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6.3432</w:t>
                  </w:r>
                </w:p>
              </w:tc>
              <w:tc>
                <w:tcPr>
                  <w:tcW w:w="1232" w:type="dxa"/>
                  <w:vAlign w:val="center"/>
                </w:tcPr>
                <w:p w:rsidR="00196B53" w:rsidRPr="001F3538" w:rsidRDefault="00196B53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5.5154</w:t>
                  </w:r>
                </w:p>
              </w:tc>
            </w:tr>
          </w:tbl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</w:p>
        </w:tc>
        <w:tc>
          <w:tcPr>
            <w:tcW w:w="447" w:type="dxa"/>
          </w:tcPr>
          <w:p w:rsidR="00196B53" w:rsidRDefault="00196B53" w:rsidP="00EC5B48">
            <w:pPr>
              <w:rPr>
                <w:rFonts w:ascii="Arial" w:hAnsi="Arial" w:cs="Arial"/>
                <w:sz w:val="18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633" w:type="dxa"/>
          </w:tcPr>
          <w:p w:rsidR="00196B53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8"/>
              </w:rPr>
            </w:pPr>
          </w:p>
          <w:p w:rsidR="00196B53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7760B3" w:rsidRDefault="00196B53" w:rsidP="00EC5B48">
            <w:pPr>
              <w:rPr>
                <w:rFonts w:ascii="Arial" w:hAnsi="Arial" w:cs="Arial"/>
                <w:sz w:val="10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196B53" w:rsidRPr="007760B3" w:rsidRDefault="00196B53" w:rsidP="00EC5B48">
            <w:pPr>
              <w:rPr>
                <w:rFonts w:ascii="Arial" w:hAnsi="Arial" w:cs="Arial"/>
                <w:sz w:val="10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Pr="00484241" w:rsidRDefault="00196B53" w:rsidP="00EC5B48">
            <w:pPr>
              <w:spacing w:after="200" w:line="276" w:lineRule="auto"/>
              <w:contextualSpacing/>
              <w:rPr>
                <w:rFonts w:ascii="Arial" w:hAnsi="Arial" w:cs="Arial"/>
                <w:b/>
              </w:rPr>
            </w:pPr>
            <w:r w:rsidRPr="00484241">
              <w:rPr>
                <w:rFonts w:ascii="Arial" w:eastAsiaTheme="minorEastAsia" w:hAnsi="Arial" w:cs="Arial"/>
              </w:rPr>
              <w:t>Apply 4</w:t>
            </w:r>
            <w:r w:rsidRPr="00484241">
              <w:rPr>
                <w:rFonts w:ascii="Arial" w:eastAsiaTheme="minorEastAsia" w:hAnsi="Arial" w:cs="Arial"/>
                <w:vertAlign w:val="superscript"/>
              </w:rPr>
              <w:t>th</w:t>
            </w:r>
            <w:r w:rsidRPr="00484241">
              <w:rPr>
                <w:rFonts w:ascii="Arial" w:eastAsiaTheme="minorEastAsia" w:hAnsi="Arial" w:cs="Arial"/>
              </w:rPr>
              <w:t xml:space="preserve"> order Runge- Kutta method to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60" w:dyaOrig="320">
                <v:shape id="_x0000_i1026" type="#_x0000_t75" style="width:32.75pt;height:16.35pt" o:ole="">
                  <v:imagedata r:id="rId11" o:title=""/>
                </v:shape>
                <o:OLEObject Type="Embed" ProgID="Equation.DSMT4" ShapeID="_x0000_i1026" DrawAspect="Content" ObjectID="_1677392338" r:id="rId12"/>
              </w:object>
            </w:r>
            <w:r w:rsidRPr="00484241">
              <w:rPr>
                <w:rFonts w:ascii="Arial" w:eastAsiaTheme="minorEastAsia" w:hAnsi="Arial" w:cs="Arial"/>
              </w:rPr>
              <w:t xml:space="preserve"> in steps of 0.</w:t>
            </w:r>
            <w:r>
              <w:rPr>
                <w:rFonts w:ascii="Arial" w:eastAsiaTheme="minorEastAsia" w:hAnsi="Arial" w:cs="Arial"/>
              </w:rPr>
              <w:t>1</w:t>
            </w:r>
            <w:r w:rsidRPr="00484241">
              <w:rPr>
                <w:rFonts w:ascii="Arial" w:eastAsiaTheme="minorEastAsia" w:hAnsi="Arial" w:cs="Arial"/>
              </w:rPr>
              <w:t xml:space="preserve"> for  the   differential equation 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500" w:dyaOrig="620">
                <v:shape id="_x0000_i1027" type="#_x0000_t75" style="width:124.85pt;height:31.3pt" o:ole="">
                  <v:imagedata r:id="rId13" o:title=""/>
                </v:shape>
                <o:OLEObject Type="Embed" ProgID="Equation.DSMT4" ShapeID="_x0000_i1027" DrawAspect="Content" ObjectID="_1677392339" r:id="rId14"/>
              </w:object>
            </w:r>
          </w:p>
        </w:tc>
        <w:tc>
          <w:tcPr>
            <w:tcW w:w="447" w:type="dxa"/>
          </w:tcPr>
          <w:p w:rsidR="00196B53" w:rsidRPr="007760B3" w:rsidRDefault="00196B53" w:rsidP="00EC5B48">
            <w:pPr>
              <w:rPr>
                <w:rFonts w:ascii="Arial" w:hAnsi="Arial" w:cs="Arial"/>
                <w:sz w:val="12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3</w:t>
            </w:r>
          </w:p>
        </w:tc>
        <w:tc>
          <w:tcPr>
            <w:tcW w:w="633" w:type="dxa"/>
          </w:tcPr>
          <w:p w:rsidR="00196B53" w:rsidRPr="007760B3" w:rsidRDefault="00196B53" w:rsidP="00EC5B48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196B53" w:rsidRPr="007760B3" w:rsidRDefault="00196B53" w:rsidP="00EC5B48">
            <w:pPr>
              <w:rPr>
                <w:rFonts w:ascii="Arial" w:hAnsi="Arial" w:cs="Arial"/>
                <w:sz w:val="14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20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22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Prove that J</w:t>
            </w:r>
            <w:r w:rsidRPr="001F3538">
              <w:rPr>
                <w:rFonts w:ascii="Arial" w:hAnsi="Arial" w:cs="Arial"/>
                <w:vertAlign w:val="subscript"/>
              </w:rPr>
              <w:t>5/2</w:t>
            </w:r>
            <w:r w:rsidRPr="001F3538">
              <w:rPr>
                <w:rFonts w:ascii="Arial" w:hAnsi="Arial" w:cs="Arial"/>
              </w:rPr>
              <w:t>(x)=</w:t>
            </w:r>
            <w:r w:rsidRPr="001F3538">
              <w:rPr>
                <w:rFonts w:ascii="Arial" w:hAnsi="Arial" w:cs="Arial"/>
                <w:position w:val="-32"/>
              </w:rPr>
              <w:object w:dxaOrig="2799" w:dyaOrig="760">
                <v:shape id="_x0000_i1028" type="#_x0000_t75" style="width:140.25pt;height:38.35pt" o:ole="">
                  <v:imagedata r:id="rId15" o:title=""/>
                </v:shape>
                <o:OLEObject Type="Embed" ProgID="Equation.DSMT4" ShapeID="_x0000_i1028" DrawAspect="Content" ObjectID="_1677392340" r:id="rId16"/>
              </w:object>
            </w:r>
            <w:r w:rsidRPr="001F3538">
              <w:rPr>
                <w:rFonts w:ascii="Arial" w:hAnsi="Arial" w:cs="Arial"/>
              </w:rPr>
              <w:t xml:space="preserve">                                     </w:t>
            </w:r>
          </w:p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196B53" w:rsidRPr="002A559B" w:rsidRDefault="00196B53" w:rsidP="00EC5B48">
            <w:pPr>
              <w:rPr>
                <w:rFonts w:ascii="Arial" w:hAnsi="Arial" w:cs="Arial"/>
                <w:sz w:val="14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633" w:type="dxa"/>
          </w:tcPr>
          <w:p w:rsidR="00196B53" w:rsidRPr="002A559B" w:rsidRDefault="00196B53" w:rsidP="00EC5B48">
            <w:pPr>
              <w:jc w:val="center"/>
              <w:rPr>
                <w:rFonts w:ascii="Arial" w:hAnsi="Arial" w:cs="Arial"/>
                <w:sz w:val="14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196B53" w:rsidRPr="002A559B" w:rsidRDefault="00196B53" w:rsidP="00EC5B48">
            <w:pPr>
              <w:rPr>
                <w:rFonts w:ascii="Arial" w:hAnsi="Arial" w:cs="Arial"/>
                <w:sz w:val="18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28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1F3538">
              <w:rPr>
                <w:rFonts w:ascii="Arial" w:hAnsi="Arial" w:cs="Arial"/>
              </w:rPr>
              <w:t>Evaluate</w:t>
            </w:r>
            <w:r w:rsidRPr="001F3538">
              <w:rPr>
                <w:rFonts w:ascii="Arial" w:hAnsi="Arial" w:cs="Arial"/>
                <w:position w:val="-32"/>
              </w:rPr>
              <w:object w:dxaOrig="1140" w:dyaOrig="940">
                <v:shape id="_x0000_i1029" type="#_x0000_t75" style="width:57.05pt;height:47.2pt" o:ole="">
                  <v:imagedata r:id="rId17" o:title=""/>
                </v:shape>
                <o:OLEObject Type="Embed" ProgID="Equation.DSMT4" ShapeID="_x0000_i1029" DrawAspect="Content" ObjectID="_1677392341" r:id="rId18"/>
              </w:object>
            </w:r>
            <w:r w:rsidRPr="001F3538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196B53" w:rsidRPr="00C16F60" w:rsidRDefault="00196B53" w:rsidP="00EC5B48">
            <w:pPr>
              <w:rPr>
                <w:rFonts w:ascii="Arial" w:hAnsi="Arial" w:cs="Arial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196B53" w:rsidRPr="00C16F60" w:rsidRDefault="00196B53" w:rsidP="00EC5B48">
            <w:pPr>
              <w:jc w:val="center"/>
              <w:rPr>
                <w:rFonts w:ascii="Arial" w:hAnsi="Arial" w:cs="Arial"/>
                <w:sz w:val="22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22"/>
              </w:rPr>
            </w:pPr>
          </w:p>
          <w:p w:rsidR="00196B53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4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6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Is the complex function f(z)=</w:t>
            </w:r>
            <w:r w:rsidRPr="001F3538">
              <w:rPr>
                <w:rFonts w:ascii="Arial" w:hAnsi="Arial" w:cs="Arial"/>
                <w:position w:val="-30"/>
              </w:rPr>
              <w:object w:dxaOrig="820" w:dyaOrig="680">
                <v:shape id="_x0000_i1030" type="#_x0000_t75" style="width:41.15pt;height:34.6pt" o:ole="">
                  <v:imagedata r:id="rId19" o:title=""/>
                </v:shape>
                <o:OLEObject Type="Embed" ProgID="Equation.DSMT4" ShapeID="_x0000_i1030" DrawAspect="Content" ObjectID="_1677392342" r:id="rId20"/>
              </w:object>
            </w:r>
            <w:r w:rsidRPr="001F3538">
              <w:rPr>
                <w:rFonts w:ascii="Arial" w:hAnsi="Arial" w:cs="Arial"/>
              </w:rPr>
              <w:t xml:space="preserve"> is analytic ?  Justify. </w:t>
            </w:r>
          </w:p>
        </w:tc>
        <w:tc>
          <w:tcPr>
            <w:tcW w:w="447" w:type="dxa"/>
          </w:tcPr>
          <w:p w:rsidR="00196B53" w:rsidRDefault="00196B53" w:rsidP="00EC5B48">
            <w:pPr>
              <w:rPr>
                <w:rFonts w:ascii="Arial" w:hAnsi="Arial" w:cs="Arial"/>
                <w:sz w:val="18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196B53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6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6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Default="00196B53" w:rsidP="00EC5B48">
            <w:pPr>
              <w:contextualSpacing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Laurent series expansion of  f(z)=</w:t>
            </w:r>
            <w:r w:rsidRPr="001F3538">
              <w:rPr>
                <w:rFonts w:ascii="Arial" w:hAnsi="Arial" w:cs="Arial"/>
                <w:position w:val="-28"/>
              </w:rPr>
              <w:object w:dxaOrig="1440" w:dyaOrig="660">
                <v:shape id="_x0000_i1031" type="#_x0000_t75" style="width:1in;height:33.2pt" o:ole="">
                  <v:imagedata r:id="rId21" o:title=""/>
                </v:shape>
                <o:OLEObject Type="Embed" ProgID="Equation.DSMT4" ShapeID="_x0000_i1031" DrawAspect="Content" ObjectID="_1677392343" r:id="rId22"/>
              </w:object>
            </w:r>
            <w:r w:rsidRPr="001F3538">
              <w:rPr>
                <w:rFonts w:ascii="Arial" w:hAnsi="Arial" w:cs="Arial"/>
              </w:rPr>
              <w:t xml:space="preserve"> in the region</w:t>
            </w:r>
          </w:p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1F3538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Arial" w:cs="Arial"/>
                </w:rPr>
                <m:t>1&lt;</m:t>
              </m:r>
              <m:d>
                <m:dPr>
                  <m:begChr m:val="|"/>
                  <m:endChr m:val="|"/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z</m:t>
                  </m:r>
                  <m:r>
                    <w:rPr>
                      <w:rFonts w:hAnsi="Arial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e>
              </m:d>
              <m:r>
                <w:rPr>
                  <w:rFonts w:ascii="Cambria Math" w:hAnsi="Arial" w:cs="Arial"/>
                </w:rPr>
                <m:t>&lt;3</m:t>
              </m:r>
            </m:oMath>
            <w:r w:rsidRPr="001F3538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447" w:type="dxa"/>
          </w:tcPr>
          <w:p w:rsidR="00196B53" w:rsidRDefault="00196B53" w:rsidP="00EC5B48">
            <w:pPr>
              <w:rPr>
                <w:rFonts w:ascii="Arial" w:hAnsi="Arial" w:cs="Arial"/>
                <w:sz w:val="18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633" w:type="dxa"/>
          </w:tcPr>
          <w:p w:rsidR="00196B53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4"/>
              </w:rPr>
            </w:pPr>
          </w:p>
          <w:p w:rsidR="00196B53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Default="00196B53" w:rsidP="00EC5B48">
            <w:pPr>
              <w:jc w:val="both"/>
              <w:rPr>
                <w:rFonts w:ascii="Arial" w:hAnsi="Arial" w:cs="Arial"/>
              </w:rPr>
            </w:pPr>
          </w:p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image of the hyperbola x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t>-y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noBreakHyphen/>
              <w:t>=1 under the transformation w=1/z.</w:t>
            </w:r>
          </w:p>
          <w:p w:rsidR="00196B53" w:rsidRPr="001F3538" w:rsidRDefault="00196B53" w:rsidP="00EC5B48">
            <w:pPr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6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1F3538">
              <w:rPr>
                <w:rFonts w:ascii="Arial" w:hAnsi="Arial" w:cs="Arial"/>
              </w:rPr>
              <w:t>Determine the bilinear transformation that maps the points 1-2i,2+i,2+3i respectively into 2+i,1+3i,4.</w:t>
            </w: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area bounded by the curve y =</w:t>
            </w:r>
            <w:r w:rsidRPr="001F3538">
              <w:rPr>
                <w:rFonts w:ascii="Arial" w:hAnsi="Arial" w:cs="Arial"/>
                <w:position w:val="-6"/>
              </w:rPr>
              <w:object w:dxaOrig="540" w:dyaOrig="360">
                <v:shape id="_x0000_i1032" type="#_x0000_t75" style="width:27.1pt;height:18.25pt" o:ole="">
                  <v:imagedata r:id="rId23" o:title=""/>
                </v:shape>
                <o:OLEObject Type="Embed" ProgID="Equation.DSMT4" ShapeID="_x0000_i1032" DrawAspect="Content" ObjectID="_1677392344" r:id="rId24"/>
              </w:object>
            </w:r>
            <w:r w:rsidRPr="001F3538">
              <w:rPr>
                <w:rFonts w:ascii="Arial" w:hAnsi="Arial" w:cs="Arial"/>
              </w:rPr>
              <w:t xml:space="preserve">, x axis between x=0 and x=3 by using  Simpson’s 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3</m:t>
                  </m:r>
                </m:num>
                <m:den>
                  <m:r>
                    <w:rPr>
                      <w:rFonts w:ascii="Cambria Math" w:hAnsi="Arial" w:cs="Arial"/>
                    </w:rPr>
                    <m:t>8</m:t>
                  </m:r>
                </m:den>
              </m:f>
            </m:oMath>
            <w:r w:rsidRPr="001F3538">
              <w:rPr>
                <w:rFonts w:ascii="Arial" w:hAnsi="Arial" w:cs="Arial"/>
              </w:rPr>
              <w:t xml:space="preserve"> formula.</w:t>
            </w:r>
          </w:p>
          <w:p w:rsidR="00196B53" w:rsidRPr="00C16F60" w:rsidRDefault="00196B53" w:rsidP="00EC5B48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rPr>
                <w:rFonts w:ascii="Arial" w:hAnsi="Arial" w:cs="Arial"/>
                <w:b/>
                <w:color w:val="000000"/>
              </w:rPr>
            </w:pPr>
            <w:r w:rsidRPr="001F3538">
              <w:rPr>
                <w:rFonts w:ascii="Arial" w:hAnsi="Arial" w:cs="Arial"/>
                <w:color w:val="000000"/>
              </w:rPr>
              <w:t>Using Lagrange’s formula to find y(1).</w:t>
            </w:r>
          </w:p>
          <w:tbl>
            <w:tblPr>
              <w:tblW w:w="0" w:type="auto"/>
              <w:jc w:val="center"/>
              <w:tblInd w:w="1007" w:type="dxa"/>
              <w:tblLayout w:type="fixed"/>
              <w:tblCellMar>
                <w:left w:w="10" w:type="dxa"/>
                <w:right w:w="10" w:type="dxa"/>
              </w:tblCellMar>
              <w:tblLook w:val="0000"/>
            </w:tblPr>
            <w:tblGrid>
              <w:gridCol w:w="348"/>
              <w:gridCol w:w="579"/>
              <w:gridCol w:w="436"/>
              <w:gridCol w:w="378"/>
              <w:gridCol w:w="596"/>
            </w:tblGrid>
            <w:tr w:rsidR="00196B53" w:rsidRPr="001F3538" w:rsidTr="00EC5B48">
              <w:trPr>
                <w:trHeight w:val="34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x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1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0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2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</w:tr>
            <w:tr w:rsidR="00196B53" w:rsidRPr="001F3538" w:rsidTr="00EC5B48">
              <w:trPr>
                <w:trHeight w:val="36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y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8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196B53" w:rsidRPr="001F3538" w:rsidRDefault="00196B53" w:rsidP="00EC5B48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2</w:t>
                  </w:r>
                </w:p>
              </w:tc>
            </w:tr>
          </w:tbl>
          <w:p w:rsidR="00196B53" w:rsidRPr="001F3538" w:rsidRDefault="00196B53" w:rsidP="00EC5B48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96B53" w:rsidRPr="001F3538" w:rsidRDefault="00196B53" w:rsidP="00EC5B48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</w:tr>
      <w:tr w:rsidR="00196B53" w:rsidRPr="00F40D2A" w:rsidTr="00EC5B48">
        <w:tc>
          <w:tcPr>
            <w:tcW w:w="466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8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196B53" w:rsidRPr="00C16F60" w:rsidRDefault="00196B53" w:rsidP="00EC5B48">
            <w:pPr>
              <w:rPr>
                <w:rFonts w:ascii="Arial" w:hAnsi="Arial" w:cs="Arial"/>
                <w:sz w:val="18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96B53" w:rsidRPr="001F3538" w:rsidRDefault="00196B53" w:rsidP="00EC5B48">
            <w:pPr>
              <w:rPr>
                <w:rFonts w:ascii="Arial" w:eastAsiaTheme="minorHAnsi" w:hAnsi="Arial" w:cs="Arial"/>
                <w:b/>
                <w:bCs/>
              </w:rPr>
            </w:pPr>
            <w:r w:rsidRPr="001F3538">
              <w:rPr>
                <w:rFonts w:ascii="Arial" w:hAnsi="Arial" w:cs="Arial"/>
              </w:rPr>
              <w:t xml:space="preserve">Evaluate </w:t>
            </w:r>
            <w:r w:rsidRPr="001F3538">
              <w:rPr>
                <w:rFonts w:ascii="Arial" w:hAnsi="Arial" w:cs="Arial"/>
                <w:position w:val="-32"/>
              </w:rPr>
              <w:object w:dxaOrig="1040" w:dyaOrig="760">
                <v:shape id="_x0000_i1033" type="#_x0000_t75" style="width:51.9pt;height:38.35pt" o:ole="">
                  <v:imagedata r:id="rId25" o:title=""/>
                </v:shape>
                <o:OLEObject Type="Embed" ProgID="Equation.DSMT4" ShapeID="_x0000_i1033" DrawAspect="Content" ObjectID="_1677392345" r:id="rId26"/>
              </w:object>
            </w:r>
          </w:p>
        </w:tc>
        <w:tc>
          <w:tcPr>
            <w:tcW w:w="447" w:type="dxa"/>
          </w:tcPr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96B53" w:rsidRPr="00F40D2A" w:rsidTr="00EC5B48">
        <w:tc>
          <w:tcPr>
            <w:tcW w:w="466" w:type="dxa"/>
          </w:tcPr>
          <w:p w:rsidR="00196B53" w:rsidRPr="00F40D2A" w:rsidRDefault="00196B53" w:rsidP="00EC5B48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</w:p>
          <w:p w:rsidR="00196B53" w:rsidRDefault="00196B53" w:rsidP="00EC5B48">
            <w:pPr>
              <w:rPr>
                <w:rFonts w:ascii="Arial" w:hAnsi="Arial" w:cs="Arial"/>
              </w:rPr>
            </w:pPr>
          </w:p>
          <w:p w:rsidR="00196B53" w:rsidRPr="00C16F60" w:rsidRDefault="00196B53" w:rsidP="00EC5B48">
            <w:pPr>
              <w:rPr>
                <w:rFonts w:ascii="Arial" w:hAnsi="Arial" w:cs="Arial"/>
                <w:sz w:val="14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96B53" w:rsidRPr="00484241" w:rsidRDefault="00196B53" w:rsidP="00EC5B4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  <w:position w:val="-24"/>
              </w:rPr>
              <w:t>Find poles and residues of the function</w:t>
            </w:r>
            <w:r w:rsidRPr="00484241">
              <w:rPr>
                <w:rFonts w:ascii="Arial" w:hAnsi="Arial" w:cs="Arial"/>
                <w:position w:val="-46"/>
              </w:rPr>
              <w:object w:dxaOrig="1980" w:dyaOrig="1040">
                <v:shape id="_x0000_i1034" type="#_x0000_t75" style="width:134.65pt;height:56.55pt" o:ole="">
                  <v:imagedata r:id="rId27" o:title=""/>
                </v:shape>
                <o:OLEObject Type="Embed" ProgID="Equation.DSMT4" ShapeID="_x0000_i1034" DrawAspect="Content" ObjectID="_1677392346" r:id="rId28"/>
              </w:object>
            </w:r>
            <w:r w:rsidRPr="00484241">
              <w:rPr>
                <w:rFonts w:ascii="Arial" w:hAnsi="Arial" w:cs="Arial"/>
                <w:position w:val="-24"/>
              </w:rPr>
              <w:t>.</w:t>
            </w:r>
          </w:p>
        </w:tc>
        <w:tc>
          <w:tcPr>
            <w:tcW w:w="447" w:type="dxa"/>
          </w:tcPr>
          <w:p w:rsidR="00196B53" w:rsidRDefault="00196B53" w:rsidP="00EC5B48">
            <w:pPr>
              <w:rPr>
                <w:rFonts w:ascii="Arial" w:hAnsi="Arial" w:cs="Arial"/>
                <w:sz w:val="18"/>
                <w:szCs w:val="20"/>
              </w:rPr>
            </w:pPr>
          </w:p>
          <w:p w:rsidR="00196B53" w:rsidRDefault="00196B53" w:rsidP="00EC5B48">
            <w:pPr>
              <w:rPr>
                <w:rFonts w:ascii="Arial" w:hAnsi="Arial" w:cs="Arial"/>
                <w:sz w:val="18"/>
                <w:szCs w:val="20"/>
              </w:rPr>
            </w:pPr>
          </w:p>
          <w:p w:rsidR="00196B53" w:rsidRPr="00915DE5" w:rsidRDefault="00196B53" w:rsidP="00EC5B48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196B53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96B53" w:rsidRDefault="00196B53" w:rsidP="00EC5B4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96B53" w:rsidRPr="004126E9" w:rsidRDefault="00196B53" w:rsidP="00EC5B48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196B53" w:rsidRDefault="00196B53" w:rsidP="00EC5B48">
            <w:pPr>
              <w:rPr>
                <w:rFonts w:ascii="Arial" w:hAnsi="Arial" w:cs="Arial"/>
              </w:rPr>
            </w:pPr>
          </w:p>
          <w:p w:rsidR="00196B53" w:rsidRPr="00C16F60" w:rsidRDefault="00196B53" w:rsidP="00EC5B48">
            <w:pPr>
              <w:rPr>
                <w:rFonts w:ascii="Arial" w:hAnsi="Arial" w:cs="Arial"/>
                <w:sz w:val="10"/>
              </w:rPr>
            </w:pPr>
          </w:p>
          <w:p w:rsidR="00196B53" w:rsidRPr="00F40D2A" w:rsidRDefault="00196B53" w:rsidP="00EC5B48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196B53" w:rsidRDefault="00196B53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196B53" w:rsidRDefault="00196B53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29"/>
      <w:footerReference w:type="default" r:id="rId30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4F34" w:rsidRDefault="000D4F34">
      <w:r>
        <w:separator/>
      </w:r>
    </w:p>
  </w:endnote>
  <w:endnote w:type="continuationSeparator" w:id="1">
    <w:p w:rsidR="000D4F34" w:rsidRDefault="000D4F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A93A0E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A93A0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A93A0E" w:rsidRPr="004C67DA">
      <w:rPr>
        <w:b/>
        <w:sz w:val="20"/>
        <w:szCs w:val="20"/>
      </w:rPr>
      <w:fldChar w:fldCharType="separate"/>
    </w:r>
    <w:r w:rsidR="00196B53">
      <w:rPr>
        <w:b/>
        <w:noProof/>
        <w:sz w:val="20"/>
        <w:szCs w:val="20"/>
      </w:rPr>
      <w:t>1</w:t>
    </w:r>
    <w:r w:rsidR="00A93A0E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A93A0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A93A0E" w:rsidRPr="004C67DA">
      <w:rPr>
        <w:b/>
        <w:sz w:val="20"/>
        <w:szCs w:val="20"/>
      </w:rPr>
      <w:fldChar w:fldCharType="separate"/>
    </w:r>
    <w:r w:rsidR="00196B53">
      <w:rPr>
        <w:b/>
        <w:noProof/>
        <w:sz w:val="20"/>
        <w:szCs w:val="20"/>
      </w:rPr>
      <w:t>2</w:t>
    </w:r>
    <w:r w:rsidR="00A93A0E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4F34" w:rsidRDefault="000D4F34">
      <w:r>
        <w:separator/>
      </w:r>
    </w:p>
  </w:footnote>
  <w:footnote w:type="continuationSeparator" w:id="1">
    <w:p w:rsidR="000D4F34" w:rsidRDefault="000D4F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242C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97966"/>
    <w:rsid w:val="000B080E"/>
    <w:rsid w:val="000C151B"/>
    <w:rsid w:val="000C65B7"/>
    <w:rsid w:val="000C786E"/>
    <w:rsid w:val="000C7FEE"/>
    <w:rsid w:val="000D150D"/>
    <w:rsid w:val="000D37F3"/>
    <w:rsid w:val="000D4F34"/>
    <w:rsid w:val="000D6DA5"/>
    <w:rsid w:val="000D7DCB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12AB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6B5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0212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2F2F"/>
    <w:rsid w:val="002419C6"/>
    <w:rsid w:val="00243FEC"/>
    <w:rsid w:val="002452DC"/>
    <w:rsid w:val="00250198"/>
    <w:rsid w:val="00253D91"/>
    <w:rsid w:val="0025719B"/>
    <w:rsid w:val="00257B0D"/>
    <w:rsid w:val="00261595"/>
    <w:rsid w:val="0026708F"/>
    <w:rsid w:val="002701B9"/>
    <w:rsid w:val="0027042A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97752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AD6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528"/>
    <w:rsid w:val="00527969"/>
    <w:rsid w:val="00537445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29A2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67721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01D2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780F"/>
    <w:rsid w:val="00A51D0A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A0E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069C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558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07CDA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57953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55B3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93A0E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3</Words>
  <Characters>213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3</cp:revision>
  <cp:lastPrinted>2021-03-16T04:02:00Z</cp:lastPrinted>
  <dcterms:created xsi:type="dcterms:W3CDTF">2021-03-16T03:08:00Z</dcterms:created>
  <dcterms:modified xsi:type="dcterms:W3CDTF">2021-03-16T04:02:00Z</dcterms:modified>
</cp:coreProperties>
</file>